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9E5" w:rsidRPr="00A46B05" w:rsidRDefault="002169E5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состояния [1]. 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ссматриваться только система уравнений движения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горизонтальных компонент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на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ет быть записана в виде:</w:t>
      </w:r>
    </w:p>
    <w:p w:rsidR="00123D33" w:rsidRPr="00A46B05" w:rsidRDefault="00123D33" w:rsidP="00A46B05">
      <w:pPr>
        <w:pStyle w:val="MTDisplayEquation"/>
      </w:pPr>
      <w:r w:rsidRPr="00A46B05">
        <w:tab/>
      </w:r>
      <w:r w:rsidR="00A46B05" w:rsidRPr="00A46B05">
        <w:rPr>
          <w:position w:val="-78"/>
        </w:rPr>
        <w:object w:dxaOrig="52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264.2pt;height:85.15pt" o:ole="">
            <v:imagedata r:id="rId5" o:title=""/>
          </v:shape>
          <o:OLEObject Type="Embed" ProgID="Equation.DSMT4" ShapeID="_x0000_i1093" DrawAspect="Content" ObjectID="_1508492175" r:id="rId6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bookmarkStart w:id="0" w:name="ZEqnNum796269"/>
      <w:r w:rsidRPr="00A46B05">
        <w:instrText>(</w:instrText>
      </w:r>
      <w:fldSimple w:instr=" SEQ MTEqn \c \* Arabic \* MERGEFORMAT ">
        <w:r w:rsidR="00EA4232">
          <w:rPr>
            <w:noProof/>
          </w:rPr>
          <w:instrText>1</w:instrText>
        </w:r>
      </w:fldSimple>
      <w:r w:rsidRPr="00A46B05">
        <w:instrText>)</w:instrText>
      </w:r>
      <w:bookmarkEnd w:id="0"/>
      <w:r w:rsidRPr="00A46B05">
        <w:fldChar w:fldCharType="end"/>
      </w:r>
    </w:p>
    <w:p w:rsidR="002169E5" w:rsidRPr="00A46B05" w:rsidRDefault="00973967" w:rsidP="00A46B05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</w:p>
    <w:p w:rsidR="00973967" w:rsidRPr="00A46B05" w:rsidRDefault="00973967" w:rsidP="00A46B05">
      <w:pPr>
        <w:pStyle w:val="MTDisplayEquation"/>
      </w:pPr>
      <w:r w:rsidRPr="00A46B05">
        <w:tab/>
      </w:r>
      <w:r w:rsidR="00A46B05" w:rsidRPr="00A46B05">
        <w:rPr>
          <w:position w:val="-16"/>
        </w:rPr>
        <w:object w:dxaOrig="4780" w:dyaOrig="460">
          <v:shape id="_x0000_i1025" type="#_x0000_t75" style="width:239.15pt;height:23.15pt" o:ole="">
            <v:imagedata r:id="rId7" o:title=""/>
          </v:shape>
          <o:OLEObject Type="Embed" ProgID="Equation.DSMT4" ShapeID="_x0000_i1025" DrawAspect="Content" ObjectID="_1508492176" r:id="rId8"/>
        </w:object>
      </w:r>
    </w:p>
    <w:p w:rsidR="00973967" w:rsidRPr="00A46B05" w:rsidRDefault="00973967" w:rsidP="00A46B0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6" type="#_x0000_t75" style="width:18.8pt;height:18.8pt" o:ole="">
            <v:imagedata r:id="rId9" o:title=""/>
          </v:shape>
          <o:OLEObject Type="Embed" ProgID="Equation.DSMT4" ShapeID="_x0000_i1026" DrawAspect="Content" ObjectID="_1508492177" r:id="rId1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7" type="#_x0000_t75" style="width:41.95pt;height:21.3pt" o:ole="">
            <v:imagedata r:id="rId11" o:title=""/>
          </v:shape>
          <o:OLEObject Type="Embed" ProgID="Equation.DSMT4" ShapeID="_x0000_i1027" DrawAspect="Content" ObjectID="_1508492178" r:id="rId12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8" type="#_x0000_t75" style="width:68.85pt;height:21.3pt" o:ole="">
            <v:imagedata r:id="rId13" o:title=""/>
          </v:shape>
          <o:OLEObject Type="Embed" ProgID="Equation.DSMT4" ShapeID="_x0000_i1028" DrawAspect="Content" ObjectID="_1508492179" r:id="rId1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</w:t>
      </w: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ледующими</w:t>
      </w:r>
      <w:proofErr w:type="gramEnd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ничными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5240" w:dyaOrig="820">
          <v:shape id="_x0000_i1029" type="#_x0000_t75" style="width:261.7pt;height:40.7pt" o:ole="">
            <v:imagedata r:id="rId15" o:title=""/>
          </v:shape>
          <o:OLEObject Type="Embed" ProgID="Equation.DSMT4" ShapeID="_x0000_i1029" DrawAspect="Content" ObjectID="_1508492180" r:id="rId16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EA4232" w:rsidRPr="00EA4232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5899" w:dyaOrig="840">
          <v:shape id="_x0000_i1030" type="#_x0000_t75" style="width:294.9pt;height:41.95pt" o:ole="">
            <v:imagedata r:id="rId17" o:title=""/>
          </v:shape>
          <o:OLEObject Type="Embed" ProgID="Equation.DSMT4" ShapeID="_x0000_i1030" DrawAspect="Content" ObjectID="_1508492181" r:id="rId18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2" w:name="ZEqnNum22240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EA4232" w:rsidRPr="00EA4232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2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Pr="00A46B05">
        <w:rPr>
          <w:rFonts w:ascii="Times New Roman" w:eastAsia="SimSun" w:hAnsi="Times New Roman" w:cs="Times New Roman"/>
          <w:position w:val="-16"/>
          <w:sz w:val="28"/>
          <w:szCs w:val="28"/>
          <w:lang w:eastAsia="zh-CN"/>
        </w:rPr>
        <w:object w:dxaOrig="3760" w:dyaOrig="460">
          <v:shape id="_x0000_i1031" type="#_x0000_t75" style="width:187.85pt;height:23.15pt" o:ole="">
            <v:imagedata r:id="rId19" o:title=""/>
          </v:shape>
          <o:OLEObject Type="Embed" ProgID="Equation.DSMT4" ShapeID="_x0000_i1031" DrawAspect="Content" ObjectID="_1508492182" r:id="rId20"/>
        </w:object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EA4232" w:rsidRPr="00EA4232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973967" w:rsidP="00A46B05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proofErr w:type="gram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proofErr w:type="gram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начальными условиями: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2" type="#_x0000_t75" style="width:115.85pt;height:21.3pt" o:ole="">
            <v:imagedata r:id="rId21" o:title=""/>
          </v:shape>
          <o:OLEObject Type="Embed" ProgID="Equation.DSMT4" ShapeID="_x0000_i1032" DrawAspect="Content" ObjectID="_1508492183" r:id="rId22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EA4232" w:rsidRPr="00EA4232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2A684D" w:rsidRPr="00A46B05" w:rsidRDefault="002A684D" w:rsidP="00A46B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EA4232" w:rsidRPr="00EA423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3" type="#_x0000_t75" style="width:16.9pt;height:16.9pt" o:ole="">
            <v:imagedata r:id="rId23" o:title=""/>
          </v:shape>
          <o:OLEObject Type="Embed" ProgID="Equation.DSMT4" ShapeID="_x0000_i1033" DrawAspect="Content" ObjectID="_1508492184" r:id="rId24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4" type="#_x0000_t75" style="width:107.05pt;height:18.8pt" o:ole="">
            <v:imagedata r:id="rId25" o:title=""/>
          </v:shape>
          <o:OLEObject Type="Embed" ProgID="Equation.DSMT4" ShapeID="_x0000_i1034" DrawAspect="Content" ObjectID="_1508492185" r:id="rId26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5" type="#_x0000_t75" style="width:13.15pt;height:13.75pt" o:ole="">
            <v:imagedata r:id="rId27" o:title=""/>
          </v:shape>
          <o:OLEObject Type="Embed" ProgID="Equation.DSMT4" ShapeID="_x0000_i1035" DrawAspect="Content" ObjectID="_1508492186" r:id="rId28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6" type="#_x0000_t75" style="width:16.3pt;height:18.8pt" o:ole="">
            <v:imagedata r:id="rId29" o:title=""/>
          </v:shape>
          <o:OLEObject Type="Embed" ProgID="Equation.DSMT4" ShapeID="_x0000_i1036" DrawAspect="Content" ObjectID="_1508492187" r:id="rId3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7" type="#_x0000_t75" style="width:65.75pt;height:21.3pt" o:ole="">
            <v:imagedata r:id="rId31" o:title=""/>
          </v:shape>
          <o:OLEObject Type="Embed" ProgID="Equation.DSMT4" ShapeID="_x0000_i1037" DrawAspect="Content" ObjectID="_1508492188" r:id="rId32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8" type="#_x0000_t75" style="width:67pt;height:21.3pt" o:ole="">
            <v:imagedata r:id="rId33" o:title=""/>
          </v:shape>
          <o:OLEObject Type="Embed" ProgID="Equation.DSMT4" ShapeID="_x0000_i1038" DrawAspect="Content" ObjectID="_1508492189" r:id="rId34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39" type="#_x0000_t75" style="width:60.1pt;height:18.15pt" o:ole="">
            <v:imagedata r:id="rId35" o:title=""/>
          </v:shape>
          <o:OLEObject Type="Embed" ProgID="Equation.DSMT4" ShapeID="_x0000_i1039" DrawAspect="Content" ObjectID="_1508492190" r:id="rId36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A46B05" w:rsidRPr="00A46B05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0" type="#_x0000_t75" style="width:11.25pt;height:11.9pt" o:ole="">
            <v:imagedata r:id="rId37" o:title=""/>
          </v:shape>
          <o:OLEObject Type="Embed" ProgID="Equation.DSMT4" ShapeID="_x0000_i1040" DrawAspect="Content" ObjectID="_1508492191" r:id="rId38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1" type="#_x0000_t75" style="width:65.1pt;height:25.05pt" o:ole="">
            <v:imagedata r:id="rId39" o:title=""/>
          </v:shape>
          <o:OLEObject Type="Embed" ProgID="Equation.DSMT4" ShapeID="_x0000_i1041" DrawAspect="Content" ObjectID="_1508492192" r:id="rId4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2" type="#_x0000_t75" style="width:13.75pt;height:13.75pt" o:ole="">
            <v:imagedata r:id="rId41" o:title=""/>
          </v:shape>
          <o:OLEObject Type="Embed" ProgID="Equation.DSMT4" ShapeID="_x0000_i1042" DrawAspect="Content" ObjectID="_1508492193" r:id="rId4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3" type="#_x0000_t75" style="width:31.95pt;height:21.3pt" o:ole="">
            <v:imagedata r:id="rId43" o:title=""/>
          </v:shape>
          <o:OLEObject Type="Embed" ProgID="Equation.DSMT4" ShapeID="_x0000_i1043" DrawAspect="Content" ObjectID="_1508492194" r:id="rId4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GOTOBUTTON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REF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A46B05">
        <w:rPr>
          <w:rFonts w:ascii="Times New Roman" w:hAnsi="Times New Roman" w:cs="Times New Roman"/>
          <w:sz w:val="28"/>
          <w:szCs w:val="28"/>
        </w:rPr>
        <w:instrText>Char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fldChar w:fldCharType="separate"/>
      </w:r>
      <w:r w:rsidR="00EA4232" w:rsidRPr="00EA4232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4F4394" w:rsidRDefault="00961E86" w:rsidP="00A46B05">
      <w:pPr>
        <w:pStyle w:val="MTDisplayEquation"/>
      </w:pPr>
      <w:r w:rsidRPr="00A46B05">
        <w:tab/>
      </w:r>
      <w:r w:rsidR="00A46B05" w:rsidRPr="00A46B05">
        <w:rPr>
          <w:position w:val="-36"/>
        </w:rPr>
        <w:object w:dxaOrig="6880" w:dyaOrig="859">
          <v:shape id="_x0000_i1044" type="#_x0000_t75" style="width:343.7pt;height:43.2pt" o:ole="">
            <v:imagedata r:id="rId45" o:title=""/>
          </v:shape>
          <o:OLEObject Type="Embed" ProgID="Equation.DSMT4" ShapeID="_x0000_i1044" DrawAspect="Content" ObjectID="_1508492195" r:id="rId46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bookmarkStart w:id="5" w:name="ZEqnNum915192"/>
      <w:r w:rsidRPr="00A46B05">
        <w:instrText>(</w:instrText>
      </w:r>
      <w:fldSimple w:instr=" SEQ MTEqn \c \* Arabic \* MERGEFORMAT ">
        <w:r w:rsidR="00EA4232">
          <w:rPr>
            <w:noProof/>
          </w:rPr>
          <w:instrText>6</w:instrText>
        </w:r>
      </w:fldSimple>
      <w:r w:rsidRPr="00A46B05">
        <w:instrText>)</w:instrText>
      </w:r>
      <w:bookmarkEnd w:id="5"/>
      <w:r w:rsidRPr="00A46B05">
        <w:fldChar w:fldCharType="end"/>
      </w:r>
    </w:p>
    <w:p w:rsidR="002A684D" w:rsidRPr="00A46B05" w:rsidRDefault="002A684D" w:rsidP="00A46B05">
      <w:pPr>
        <w:pStyle w:val="MTDisplayEquation"/>
      </w:pPr>
      <w:proofErr w:type="gramStart"/>
      <w:r w:rsidRPr="00A46B05">
        <w:t>а в</w:t>
      </w:r>
      <w:r w:rsidRPr="00A46B05">
        <w:rPr>
          <w:lang w:eastAsia="zh-CN"/>
        </w:rPr>
        <w:t xml:space="preserve"> </w:t>
      </w:r>
      <w:r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GOTOBUTTON ZEqnNum222405  \* MERGEFORMAT </w:instrText>
      </w:r>
      <w:r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REF ZEqnNum222405 \* Charformat \! \* MERGEFORMAT </w:instrText>
      </w:r>
      <w:r w:rsidRPr="00A46B05">
        <w:rPr>
          <w:lang w:eastAsia="zh-CN"/>
        </w:rPr>
        <w:fldChar w:fldCharType="separate"/>
      </w:r>
      <w:r w:rsidR="00EA4232" w:rsidRPr="00EA4232">
        <w:rPr>
          <w:lang w:eastAsia="zh-CN"/>
        </w:rPr>
        <w:instrText>(3)</w:instrText>
      </w:r>
      <w:r w:rsidRPr="00A46B05">
        <w:rPr>
          <w:lang w:eastAsia="zh-CN"/>
        </w:rPr>
        <w:fldChar w:fldCharType="end"/>
      </w:r>
      <w:r w:rsidRPr="00A46B05">
        <w:rPr>
          <w:lang w:eastAsia="zh-CN"/>
        </w:rPr>
        <w:fldChar w:fldCharType="end"/>
      </w:r>
      <w:r w:rsidRPr="00A46B05">
        <w:rPr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2A684D" w:rsidRPr="00A46B05" w:rsidRDefault="00A46B05" w:rsidP="00A46B05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6B05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5" type="#_x0000_t75" style="width:175.95pt;height:23.15pt" o:ole="">
            <v:imagedata r:id="rId47" o:title=""/>
          </v:shape>
          <o:OLEObject Type="Embed" ProgID="Equation.DSMT4" ShapeID="_x0000_i1045" DrawAspect="Content" ObjectID="_1508492196" r:id="rId48"/>
        </w:objec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EA4232" w:rsidRPr="00EA4232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4215A2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Общепринятый метод расчета скорости течений в задачах циркуляции жидкости в водоеме использует представление вектора горизонтальной скорости в виде суммы баротропной (интегральной) и бароклинной составляющих [1]</w:t>
      </w:r>
      <w:r w:rsidR="004215A2"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A46B05" w:rsidRDefault="00C2296F" w:rsidP="00A46B05">
      <w:pPr>
        <w:pStyle w:val="MTDisplayEquation"/>
      </w:pPr>
      <w:r w:rsidRPr="00A46B05">
        <w:tab/>
      </w:r>
      <w:r w:rsidR="00A46B05" w:rsidRPr="00A46B05">
        <w:rPr>
          <w:position w:val="-26"/>
        </w:rPr>
        <w:object w:dxaOrig="4220" w:dyaOrig="700">
          <v:shape id="_x0000_i1046" type="#_x0000_t75" style="width:211pt;height:35.05pt" o:ole="">
            <v:imagedata r:id="rId49" o:title=""/>
          </v:shape>
          <o:OLEObject Type="Embed" ProgID="Equation.DSMT4" ShapeID="_x0000_i1046" DrawAspect="Content" ObjectID="_1508492197" r:id="rId50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r w:rsidRPr="00A46B05">
        <w:instrText>(</w:instrText>
      </w:r>
      <w:fldSimple w:instr=" SEQ MTEqn \c \* Arabic \* MERGEFORMAT ">
        <w:r w:rsidR="00EA4232">
          <w:rPr>
            <w:noProof/>
          </w:rPr>
          <w:instrText>8</w:instrText>
        </w:r>
      </w:fldSimple>
      <w:r w:rsidRPr="00A46B05">
        <w:instrText>)</w:instrText>
      </w:r>
      <w:r w:rsidRPr="00A46B05">
        <w:fldChar w:fldCharType="end"/>
      </w:r>
    </w:p>
    <w:p w:rsidR="005846B0" w:rsidRPr="00A46B05" w:rsidRDefault="005846B0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7" type="#_x0000_t75" style="width:26.9pt;height:16.9pt" o:ole="">
            <v:imagedata r:id="rId51" o:title=""/>
          </v:shape>
          <o:OLEObject Type="Embed" ProgID="Equation.DSMT4" ShapeID="_x0000_i1047" DrawAspect="Content" ObjectID="_1508492198" r:id="rId5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8" type="#_x0000_t75" style="width:23.8pt;height:18.8pt" o:ole="">
            <v:imagedata r:id="rId53" o:title=""/>
          </v:shape>
          <o:OLEObject Type="Embed" ProgID="Equation.DSMT4" ShapeID="_x0000_i1048" DrawAspect="Content" ObjectID="_1508492199" r:id="rId5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, </w:t>
      </w:r>
      <w:r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Pr="00A46B05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ся формулами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15192  \* MERGEFORMAT </w:instrText>
      </w:r>
      <w:fldSimple w:instr=" REF ZEqnNum915192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В работе [2] приводится разностная схема для расчета баротропной компоненты скорости.</w:t>
      </w:r>
      <w:r w:rsidR="00B226B9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67530A" w:rsidRPr="00A46B05" w:rsidRDefault="0067530A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A46B0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Для удобства перепишем систему уравнений 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7047  \* MERGEFORMAT </w:instrText>
      </w:r>
      <w:fldSimple w:instr=" REF ZEqnNum237047 \! \* MERGEFORMAT ">
        <w:r w:rsidR="00EA4232" w:rsidRPr="00EA4232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EA4232" w:rsidRPr="00EA4232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5</w:instrText>
        </w:r>
        <w:r w:rsidR="00EA4232" w:rsidRPr="00EA4232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 комплексной форме:</w:t>
      </w:r>
    </w:p>
    <w:p w:rsidR="00F06617" w:rsidRPr="00A46B05" w:rsidRDefault="00F06617" w:rsidP="00A46B05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4760" w:dyaOrig="780">
          <v:shape id="_x0000_i1049" type="#_x0000_t75" style="width:237.9pt;height:38.8pt" o:ole="">
            <v:imagedata r:id="rId55" o:title=""/>
          </v:shape>
          <o:OLEObject Type="Embed" ProgID="Equation.DSMT4" ShapeID="_x0000_i1049" DrawAspect="Content" ObjectID="_1508492200" r:id="rId56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bookmarkStart w:id="7" w:name="ZEqnNum300340"/>
      <w:r w:rsidRPr="00A46B05">
        <w:instrText>(</w:instrText>
      </w:r>
      <w:fldSimple w:instr=" SEQ MTEqn \c \* Arabic \* MERGEFORMAT ">
        <w:r w:rsidR="00EA4232">
          <w:rPr>
            <w:noProof/>
          </w:rPr>
          <w:instrText>9</w:instrText>
        </w:r>
      </w:fldSimple>
      <w:r w:rsidRPr="00A46B05">
        <w:instrText>)</w:instrText>
      </w:r>
      <w:bookmarkEnd w:id="7"/>
      <w:r w:rsidRPr="00A46B05">
        <w:fldChar w:fldCharType="end"/>
      </w:r>
    </w:p>
    <w:p w:rsidR="006231E8" w:rsidRPr="00A46B05" w:rsidRDefault="006231E8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6231E8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50" type="#_x0000_t75" style="width:55.1pt;height:15.05pt" o:ole="">
            <v:imagedata r:id="rId57" o:title=""/>
          </v:shape>
          <o:OLEObject Type="Embed" ProgID="Equation.DSMT4" ShapeID="_x0000_i1050" DrawAspect="Content" ObjectID="_1508492201" r:id="rId58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A72C6" w:rsidRPr="00A46B0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95" type="#_x0000_t75" style="width:159.05pt;height:43.2pt" o:ole="">
            <v:imagedata r:id="rId59" o:title=""/>
          </v:shape>
          <o:OLEObject Type="Embed" ProgID="Equation.DSMT4" ShapeID="_x0000_i1095" DrawAspect="Content" ObjectID="_1508492202" r:id="rId60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666D6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94" type="#_x0000_t75" style="width:207.25pt;height:21.3pt" o:ole="">
            <v:imagedata r:id="rId61" o:title=""/>
          </v:shape>
          <o:OLEObject Type="Embed" ProgID="Equation.DSMT4" ShapeID="_x0000_i1094" DrawAspect="Content" ObjectID="_1508492203" r:id="rId62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Pr="00A46B05" w:rsidRDefault="00623CB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Разностную схему для </w:t>
      </w:r>
      <w:r w:rsidR="002B2C80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строим в два этапа. На первом этапе выполним аппроксимацию по переменной</w:t>
      </w:r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0" w:dyaOrig="260">
          <v:shape id="_x0000_i1096" type="#_x0000_t75" style="width:8.15pt;height:13.15pt" o:ole="">
            <v:imagedata r:id="rId63" o:title=""/>
          </v:shape>
          <o:OLEObject Type="Embed" ProgID="Equation.DSMT4" ShapeID="_x0000_i1096" DrawAspect="Content" ObjectID="_1508492204" r:id="rId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а на втором</w:t>
      </w:r>
      <w:r w:rsidR="00C326DC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по</w:t>
      </w:r>
      <w:proofErr w:type="gramEnd"/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97" type="#_x0000_t75" style="width:10pt;height:11.25pt" o:ole="">
            <v:imagedata r:id="rId65" o:title=""/>
          </v:shape>
          <o:OLEObject Type="Embed" ProgID="Equation.DSMT4" ShapeID="_x0000_i1097" DrawAspect="Content" ObjectID="_1508492205" r:id="rId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я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</w: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1" type="#_x0000_t75" style="width:10pt;height:11.9pt" o:ole="">
            <v:imagedata r:id="rId67" o:title=""/>
          </v:shape>
          <o:OLEObject Type="Embed" ProgID="Equation.DSMT4" ShapeID="_x0000_i1051" DrawAspect="Content" ObjectID="_1508492206" r:id="rId68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52" type="#_x0000_t75" style="width:56.95pt;height:21.3pt" o:ole="">
            <v:imagedata r:id="rId69" o:title=""/>
          </v:shape>
          <o:OLEObject Type="Embed" ProgID="Equation.DSMT4" ShapeID="_x0000_i1052" DrawAspect="Content" ObjectID="_1508492207" r:id="rId70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</w:t>
      </w:r>
      <w:r w:rsidR="00BB30F9">
        <w:rPr>
          <w:rFonts w:ascii="Times New Roman" w:hAnsi="Times New Roman" w:cs="Times New Roman"/>
          <w:sz w:val="28"/>
          <w:szCs w:val="28"/>
          <w:lang w:val="ru-RU"/>
        </w:rPr>
        <w:t>Учет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ервого слагаемого в правой части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второе слагаемое будем рассматривать в момент времен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53" type="#_x0000_t75" style="width:11.25pt;height:18.8pt" o:ole="">
            <v:imagedata r:id="rId71" o:title=""/>
          </v:shape>
          <o:OLEObject Type="Embed" ProgID="Equation.DSMT4" ShapeID="_x0000_i1053" DrawAspect="Content" ObjectID="_1508492208" r:id="rId7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Тогда уравнени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94203B" w:rsidRPr="00A46B05" w:rsidRDefault="0094203B" w:rsidP="00A46B05">
      <w:pPr>
        <w:pStyle w:val="MTDisplayEquation"/>
      </w:pPr>
      <w:r w:rsidRPr="00A46B05">
        <w:tab/>
      </w:r>
      <w:r w:rsidR="00A46B05" w:rsidRPr="00A46B05">
        <w:rPr>
          <w:position w:val="-34"/>
        </w:rPr>
        <w:object w:dxaOrig="5480" w:dyaOrig="820">
          <v:shape id="_x0000_i1054" type="#_x0000_t75" style="width:274.25pt;height:40.7pt" o:ole="">
            <v:imagedata r:id="rId73" o:title=""/>
          </v:shape>
          <o:OLEObject Type="Embed" ProgID="Equation.DSMT4" ShapeID="_x0000_i1054" DrawAspect="Content" ObjectID="_1508492209" r:id="rId74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bookmarkStart w:id="8" w:name="ZEqnNum908804"/>
      <w:r w:rsidRPr="00A46B05">
        <w:instrText>(</w:instrText>
      </w:r>
      <w:fldSimple w:instr=" SEQ MTEqn \c \* Arabic \* MERGEFORMAT ">
        <w:r w:rsidR="00EA4232">
          <w:rPr>
            <w:noProof/>
          </w:rPr>
          <w:instrText>10</w:instrText>
        </w:r>
      </w:fldSimple>
      <w:r w:rsidRPr="00A46B05">
        <w:instrText>)</w:instrText>
      </w:r>
      <w:bookmarkEnd w:id="8"/>
      <w:r w:rsidRPr="00A46B05">
        <w:fldChar w:fldCharType="end"/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55" type="#_x0000_t75" style="width:75.15pt;height:38.2pt" o:ole="">
            <v:imagedata r:id="rId75" o:title=""/>
          </v:shape>
          <o:OLEObject Type="Embed" ProgID="Equation.DSMT4" ShapeID="_x0000_i1055" DrawAspect="Content" ObjectID="_1508492210" r:id="rId7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56" type="#_x0000_t75" style="width:120.2pt;height:21.3pt" o:ole="">
            <v:imagedata r:id="rId77" o:title=""/>
          </v:shape>
          <o:OLEObject Type="Embed" ProgID="Equation.DSMT4" ShapeID="_x0000_i1056" DrawAspect="Content" ObjectID="_1508492211" r:id="rId7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57" type="#_x0000_t75" style="width:13.15pt;height:11.9pt" o:ole="">
            <v:imagedata r:id="rId79" o:title=""/>
          </v:shape>
          <o:OLEObject Type="Embed" ProgID="Equation.DSMT4" ShapeID="_x0000_i1057" DrawAspect="Content" ObjectID="_1508492212" r:id="rId8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326DC" w:rsidRPr="00A46B05" w:rsidRDefault="00536ADD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ратимся к аппроксимации уравнения </w:t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о координате </w:t>
      </w:r>
      <w:r w:rsidRPr="00A46B05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Аппроксимацию построим с использованием проекционного варианта интегро-интерполяционного метода (ПВИИМ) [3]. </w:t>
      </w:r>
      <w:r w:rsidRPr="00A46B05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58" type="#_x0000_t75" style="width:98.3pt;height:23.15pt" o:ole="">
            <v:imagedata r:id="rId81" o:title=""/>
          </v:shape>
          <o:OLEObject Type="Embed" ProgID="Equation.DSMT4" ShapeID="_x0000_i1058" DrawAspect="Content" ObjectID="_1508492213" r:id="rId8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977A4" w:rsidRPr="00A977A4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98" type="#_x0000_t75" style="width:195.95pt;height:26.3pt" o:ole="">
            <v:imagedata r:id="rId83" o:title=""/>
          </v:shape>
          <o:OLEObject Type="Embed" ProgID="Equation.DSMT4" ShapeID="_x0000_i1098" DrawAspect="Content" ObjectID="_1508492214" r:id="rId8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A977A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End"/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59" type="#_x0000_t75" style="width:50.7pt;height:21.3pt" o:ole="">
            <v:imagedata r:id="rId85" o:title=""/>
          </v:shape>
          <o:OLEObject Type="Embed" ProgID="Equation.DSMT4" ShapeID="_x0000_i1059" DrawAspect="Content" ObjectID="_1508492215" r:id="rId8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60" type="#_x0000_t75" style="width:36.95pt;height:21.3pt" o:ole="">
            <v:imagedata r:id="rId87" o:title=""/>
          </v:shape>
          <o:OLEObject Type="Embed" ProgID="Equation.DSMT4" ShapeID="_x0000_i1060" DrawAspect="Content" ObjectID="_1508492216" r:id="rId8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61" type="#_x0000_t75" style="width:31.3pt;height:21.3pt" o:ole="">
            <v:imagedata r:id="rId89" o:title=""/>
          </v:shape>
          <o:OLEObject Type="Embed" ProgID="Equation.DSMT4" ShapeID="_x0000_i1061" DrawAspect="Content" ObjectID="_1508492217" r:id="rId90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62" type="#_x0000_t75" style="width:50.7pt;height:21.3pt" o:ole="">
            <v:imagedata r:id="rId91" o:title=""/>
          </v:shape>
          <o:OLEObject Type="Embed" ProgID="Equation.DSMT4" ShapeID="_x0000_i1062" DrawAspect="Content" ObjectID="_1508492218" r:id="rId92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При этом, используя формулы интегрирования по частям, перебросим производные </w: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о переменной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 w:eastAsia="zh-CN"/>
        </w:rPr>
        <w:object w:dxaOrig="200" w:dyaOrig="220">
          <v:shape id="_x0000_i1063" type="#_x0000_t75" style="width:10pt;height:11.25pt" o:ole="">
            <v:imagedata r:id="rId93" o:title=""/>
          </v:shape>
          <o:OLEObject Type="Embed" ProgID="Equation.DSMT4" ShapeID="_x0000_i1063" DrawAspect="Content" ObjectID="_1508492219" r:id="rId94"/>
        </w:objec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64" type="#_x0000_t75" style="width:11.25pt;height:15.05pt" o:ole="">
            <v:imagedata r:id="rId95" o:title=""/>
          </v:shape>
          <o:OLEObject Type="Embed" ProgID="Equation.DSMT4" ShapeID="_x0000_i1064" DrawAspect="Content" ObjectID="_1508492220" r:id="rId96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 w:eastAsia="zh-CN"/>
        </w:rPr>
        <w:object w:dxaOrig="240" w:dyaOrig="279">
          <v:shape id="_x0000_i1099" type="#_x0000_t75" style="width:11.9pt;height:13.75pt" o:ole="">
            <v:imagedata r:id="rId97" o:title=""/>
          </v:shape>
          <o:OLEObject Type="Embed" ProgID="Equation.DSMT4" ShapeID="_x0000_i1099" DrawAspect="Content" ObjectID="_1508492221" r:id="rId98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. В итоге получим следующее интегральное тождество:</w:t>
      </w:r>
    </w:p>
    <w:p w:rsidR="00C326DC" w:rsidRPr="00A46B05" w:rsidRDefault="00C326DC" w:rsidP="00A46B05">
      <w:pPr>
        <w:pStyle w:val="MTDisplayEquation"/>
        <w:rPr>
          <w:lang w:eastAsia="zh-CN"/>
        </w:rPr>
      </w:pPr>
      <w:r w:rsidRPr="00A46B05">
        <w:rPr>
          <w:lang w:eastAsia="zh-CN"/>
        </w:rPr>
        <w:lastRenderedPageBreak/>
        <w:tab/>
      </w:r>
      <w:r w:rsidR="00A46B05" w:rsidRPr="00A46B05">
        <w:rPr>
          <w:position w:val="-92"/>
          <w:lang w:eastAsia="zh-CN"/>
        </w:rPr>
        <w:object w:dxaOrig="7980" w:dyaOrig="1980">
          <v:shape id="_x0000_i1065" type="#_x0000_t75" style="width:398.8pt;height:98.9pt" o:ole="">
            <v:imagedata r:id="rId99" o:title=""/>
          </v:shape>
          <o:OLEObject Type="Embed" ProgID="Equation.DSMT4" ShapeID="_x0000_i1065" DrawAspect="Content" ObjectID="_1508492222" r:id="rId100"/>
        </w:object>
      </w:r>
      <w:r w:rsidRPr="00A46B05">
        <w:rPr>
          <w:lang w:eastAsia="zh-CN"/>
        </w:rPr>
        <w:tab/>
      </w:r>
      <w:r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MACROBUTTON MTPlaceRef \* MERGEFORMAT </w:instrText>
      </w:r>
      <w:r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SEQ MTEqn \h \* MERGEFORMAT </w:instrText>
      </w:r>
      <w:r w:rsidRPr="00A46B05">
        <w:rPr>
          <w:lang w:eastAsia="zh-CN"/>
        </w:rPr>
        <w:fldChar w:fldCharType="end"/>
      </w:r>
      <w:bookmarkStart w:id="9" w:name="ZEqnNum395609"/>
      <w:r w:rsidRPr="00A46B05">
        <w:rPr>
          <w:lang w:eastAsia="zh-CN"/>
        </w:rPr>
        <w:instrText>(</w:instrText>
      </w:r>
      <w:fldSimple w:instr=" SEQ MTEqn \c \* Arabic \* MERGEFORMAT ">
        <w:r w:rsidR="00EA4232">
          <w:rPr>
            <w:noProof/>
            <w:lang w:eastAsia="zh-CN"/>
          </w:rPr>
          <w:instrText>11</w:instrText>
        </w:r>
      </w:fldSimple>
      <w:r w:rsidRPr="00A46B05">
        <w:rPr>
          <w:lang w:eastAsia="zh-CN"/>
        </w:rPr>
        <w:instrText>)</w:instrText>
      </w:r>
      <w:bookmarkEnd w:id="9"/>
      <w:r w:rsidRPr="00A46B05">
        <w:rPr>
          <w:lang w:eastAsia="zh-CN"/>
        </w:rPr>
        <w:fldChar w:fldCharType="end"/>
      </w:r>
    </w:p>
    <w:p w:rsidR="00403DB1" w:rsidRPr="00A46B05" w:rsidRDefault="009F00D7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100" type="#_x0000_t75" style="width:11.9pt;height:13.75pt" o:ole="">
            <v:imagedata r:id="rId101" o:title=""/>
          </v:shape>
          <o:OLEObject Type="Embed" ProgID="Equation.DSMT4" ShapeID="_x0000_i1100" DrawAspect="Content" ObjectID="_1508492223" r:id="rId10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66" type="#_x0000_t75" style="width:50.7pt;height:21.3pt" o:ole="">
            <v:imagedata r:id="rId103" o:title=""/>
          </v:shape>
          <o:OLEObject Type="Embed" ProgID="Equation.DSMT4" ShapeID="_x0000_i1066" DrawAspect="Content" ObjectID="_1508492224" r:id="rId10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A46B05" w:rsidRPr="00A46B05">
        <w:rPr>
          <w:rFonts w:ascii="Times New Roman" w:hAnsi="Times New Roman" w:cs="Times New Roman"/>
          <w:position w:val="-40"/>
          <w:sz w:val="28"/>
          <w:szCs w:val="28"/>
          <w:lang w:val="ru-RU" w:eastAsia="zh-CN"/>
        </w:rPr>
        <w:object w:dxaOrig="1060" w:dyaOrig="920">
          <v:shape id="_x0000_i1067" type="#_x0000_t75" style="width:53.2pt;height:45.7pt" o:ole="">
            <v:imagedata r:id="rId105" o:title=""/>
          </v:shape>
          <o:OLEObject Type="Embed" ProgID="Equation.DSMT4" ShapeID="_x0000_i1067" DrawAspect="Content" ObjectID="_1508492225" r:id="rId10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9F5226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00" w:dyaOrig="420">
          <v:shape id="_x0000_i1101" type="#_x0000_t75" style="width:90.15pt;height:21.3pt" o:ole="">
            <v:imagedata r:id="rId107" o:title=""/>
          </v:shape>
          <o:OLEObject Type="Embed" ProgID="Equation.DSMT4" ShapeID="_x0000_i1101" DrawAspect="Content" ObjectID="_1508492226" r:id="rId108"/>
        </w:object>
      </w:r>
      <w:r w:rsidR="009F5226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068" type="#_x0000_t75" style="width:13.75pt;height:18.8pt" o:ole="">
            <v:imagedata r:id="rId109" o:title=""/>
          </v:shape>
          <o:OLEObject Type="Embed" ProgID="Equation.DSMT4" ShapeID="_x0000_i1068" DrawAspect="Content" ObjectID="_1508492227" r:id="rId110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69" type="#_x0000_t75" style="width:16.3pt;height:18.8pt" o:ole="">
            <v:imagedata r:id="rId111" o:title=""/>
          </v:shape>
          <o:OLEObject Type="Embed" ProgID="Equation.DSMT4" ShapeID="_x0000_i1069" DrawAspect="Content" ObjectID="_1508492228" r:id="rId112"/>
        </w:object>
      </w:r>
      <w:r w:rsidR="00C442D6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560" w:dyaOrig="420">
          <v:shape id="_x0000_i1070" type="#_x0000_t75" style="width:127.7pt;height:21.3pt" o:ole="">
            <v:imagedata r:id="rId113" o:title=""/>
          </v:shape>
          <o:OLEObject Type="Embed" ProgID="Equation.DSMT4" ShapeID="_x0000_i1070" DrawAspect="Content" ObjectID="_1508492229" r:id="rId114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20" w:dyaOrig="420">
          <v:shape id="_x0000_i1071" type="#_x0000_t75" style="width:130.85pt;height:21.3pt" o:ole="">
            <v:imagedata r:id="rId115" o:title=""/>
          </v:shape>
          <o:OLEObject Type="Embed" ProgID="Equation.DSMT4" ShapeID="_x0000_i1071" DrawAspect="Content" ObjectID="_1508492230" r:id="rId116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403DB1" w:rsidRPr="00A46B05" w:rsidRDefault="00A46B05" w:rsidP="00A46B05">
      <w:pPr>
        <w:pStyle w:val="MTDisplayEquation"/>
        <w:tabs>
          <w:tab w:val="left" w:pos="6690"/>
        </w:tabs>
        <w:jc w:val="center"/>
      </w:pPr>
      <w:r w:rsidRPr="00A46B05">
        <w:rPr>
          <w:position w:val="-34"/>
        </w:rPr>
        <w:object w:dxaOrig="4040" w:dyaOrig="780">
          <v:shape id="_x0000_i1072" type="#_x0000_t75" style="width:202.25pt;height:38.8pt" o:ole="">
            <v:imagedata r:id="rId117" o:title=""/>
          </v:shape>
          <o:OLEObject Type="Embed" ProgID="Equation.DSMT4" ShapeID="_x0000_i1072" DrawAspect="Content" ObjectID="_1508492231" r:id="rId118"/>
        </w:object>
      </w:r>
      <w:r w:rsidR="00403DB1" w:rsidRPr="00A46B05">
        <w:t>.</w:t>
      </w:r>
    </w:p>
    <w:p w:rsidR="00403DB1" w:rsidRPr="00A46B05" w:rsidRDefault="001D11CF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25DCD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025DCD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73" type="#_x0000_t75" style="width:36.3pt;height:18.8pt" o:ole="">
            <v:imagedata r:id="rId119" o:title=""/>
          </v:shape>
          <o:OLEObject Type="Embed" ProgID="Equation.DSMT4" ShapeID="_x0000_i1073" DrawAspect="Content" ObjectID="_1508492232" r:id="rId120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4" type="#_x0000_t75" style="width:11.25pt;height:15.05pt" o:ole="">
            <v:imagedata r:id="rId121" o:title=""/>
          </v:shape>
          <o:OLEObject Type="Embed" ProgID="Equation.DSMT4" ShapeID="_x0000_i1074" DrawAspect="Content" ObjectID="_1508492233" r:id="rId12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A46B05" w:rsidRDefault="001D11CF" w:rsidP="00A46B05">
      <w:pPr>
        <w:pStyle w:val="MTDisplayEquation"/>
      </w:pPr>
      <w:r w:rsidRPr="00A46B05">
        <w:tab/>
      </w:r>
      <w:r w:rsidR="00A46B05" w:rsidRPr="00A46B05">
        <w:rPr>
          <w:position w:val="-92"/>
        </w:rPr>
        <w:object w:dxaOrig="6399" w:dyaOrig="1980">
          <v:shape id="_x0000_i1075" type="#_x0000_t75" style="width:319.95pt;height:98.9pt" o:ole="">
            <v:imagedata r:id="rId123" o:title=""/>
          </v:shape>
          <o:OLEObject Type="Embed" ProgID="Equation.DSMT4" ShapeID="_x0000_i1075" DrawAspect="Content" ObjectID="_1508492234" r:id="rId124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bookmarkStart w:id="10" w:name="ZEqnNum303395"/>
      <w:r w:rsidRPr="00A46B05">
        <w:instrText>(</w:instrText>
      </w:r>
      <w:fldSimple w:instr=" SEQ MTEqn \c \* Arabic \* MERGEFORMAT ">
        <w:r w:rsidR="00EA4232">
          <w:rPr>
            <w:noProof/>
          </w:rPr>
          <w:instrText>12</w:instrText>
        </w:r>
      </w:fldSimple>
      <w:r w:rsidRPr="00A46B05">
        <w:instrText>)</w:instrText>
      </w:r>
      <w:bookmarkEnd w:id="10"/>
      <w:r w:rsidRPr="00A46B05">
        <w:fldChar w:fldCharType="end"/>
      </w:r>
    </w:p>
    <w:p w:rsidR="001D11CF" w:rsidRPr="00A46B05" w:rsidRDefault="00025DCD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076" type="#_x0000_t75" style="width:38.2pt;height:18.8pt" o:ole="">
            <v:imagedata r:id="rId125" o:title=""/>
          </v:shape>
          <o:OLEObject Type="Embed" ProgID="Equation.DSMT4" ShapeID="_x0000_i1076" DrawAspect="Content" ObjectID="_1508492235" r:id="rId12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7" type="#_x0000_t75" style="width:11.25pt;height:15.05pt" o:ole="">
            <v:imagedata r:id="rId127" o:title=""/>
          </v:shape>
          <o:OLEObject Type="Embed" ProgID="Equation.DSMT4" ShapeID="_x0000_i1077" DrawAspect="Content" ObjectID="_1508492236" r:id="rId12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A46B05" w:rsidRDefault="00025DCD" w:rsidP="00A46B05">
      <w:pPr>
        <w:pStyle w:val="MTDisplayEquation"/>
      </w:pPr>
      <w:r w:rsidRPr="00A46B05">
        <w:tab/>
      </w:r>
      <w:r w:rsidR="00A46B05" w:rsidRPr="00A46B05">
        <w:rPr>
          <w:position w:val="-92"/>
        </w:rPr>
        <w:object w:dxaOrig="7020" w:dyaOrig="1980">
          <v:shape id="_x0000_i1078" type="#_x0000_t75" style="width:351.25pt;height:98.9pt" o:ole="">
            <v:imagedata r:id="rId129" o:title=""/>
          </v:shape>
          <o:OLEObject Type="Embed" ProgID="Equation.DSMT4" ShapeID="_x0000_i1078" DrawAspect="Content" ObjectID="_1508492237" r:id="rId130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bookmarkStart w:id="11" w:name="ZEqnNum923774"/>
      <w:r w:rsidRPr="00A46B05">
        <w:instrText>(</w:instrText>
      </w:r>
      <w:fldSimple w:instr=" SEQ MTEqn \c \* Arabic \* MERGEFORMAT ">
        <w:r w:rsidR="00EA4232">
          <w:rPr>
            <w:noProof/>
          </w:rPr>
          <w:instrText>13</w:instrText>
        </w:r>
      </w:fldSimple>
      <w:r w:rsidRPr="00A46B05">
        <w:instrText>)</w:instrText>
      </w:r>
      <w:bookmarkEnd w:id="11"/>
      <w:r w:rsidRPr="00A46B05">
        <w:fldChar w:fldCharType="end"/>
      </w:r>
    </w:p>
    <w:p w:rsidR="00025DCD" w:rsidRPr="00A46B05" w:rsidRDefault="00725FA5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Складывая уравнения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79" type="#_x0000_t75" style="width:11.25pt;height:15.05pt" o:ole="">
            <v:imagedata r:id="rId131" o:title=""/>
          </v:shape>
          <o:OLEObject Type="Embed" ProgID="Equation.DSMT4" ShapeID="_x0000_i1079" DrawAspect="Content" ObjectID="_1508492238" r:id="rId13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80" type="#_x0000_t75" style="width:28.15pt;height:15.05pt" o:ole="">
            <v:imagedata r:id="rId133" o:title=""/>
          </v:shape>
          <o:OLEObject Type="Embed" ProgID="Equation.DSMT4" ShapeID="_x0000_i1080" DrawAspect="Content" ObjectID="_1508492239" r:id="rId13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BB6A20" w:rsidRDefault="003D3005" w:rsidP="00BB6A20">
      <w:pPr>
        <w:pStyle w:val="MTDisplayEquation"/>
      </w:pPr>
      <w:r w:rsidRPr="00BB6A20">
        <w:tab/>
      </w:r>
      <w:r w:rsidR="00BB6A20" w:rsidRPr="00BB6A20">
        <w:rPr>
          <w:position w:val="-78"/>
        </w:rPr>
        <w:object w:dxaOrig="6399" w:dyaOrig="1700">
          <v:shape id="_x0000_i1102" type="#_x0000_t75" style="width:319.95pt;height:85.15pt" o:ole="">
            <v:imagedata r:id="rId135" o:title=""/>
          </v:shape>
          <o:OLEObject Type="Embed" ProgID="Equation.DSMT4" ShapeID="_x0000_i1102" DrawAspect="Content" ObjectID="_1508492240" r:id="rId136"/>
        </w:object>
      </w:r>
      <w:r w:rsidRPr="00BB6A20">
        <w:tab/>
      </w:r>
      <w:r w:rsidRPr="00BB6A20">
        <w:fldChar w:fldCharType="begin"/>
      </w:r>
      <w:r w:rsidRPr="00BB6A20">
        <w:instrText xml:space="preserve"> MACROBUTTON MTPlaceRef \* MERGEFORMAT </w:instrText>
      </w:r>
      <w:r w:rsidRPr="00BB6A20">
        <w:fldChar w:fldCharType="begin"/>
      </w:r>
      <w:r w:rsidRPr="00BB6A20">
        <w:instrText xml:space="preserve"> SEQ MTEqn \h \* MERGEFORMAT </w:instrText>
      </w:r>
      <w:r w:rsidRPr="00BB6A20">
        <w:fldChar w:fldCharType="end"/>
      </w:r>
      <w:bookmarkStart w:id="12" w:name="ZEqnNum952394"/>
      <w:r w:rsidRPr="00BB6A20">
        <w:instrText>(</w:instrText>
      </w:r>
      <w:fldSimple w:instr=" SEQ MTEqn \c \* Arabic \* MERGEFORMAT ">
        <w:r w:rsidR="00EA4232" w:rsidRPr="00BB6A20">
          <w:rPr>
            <w:noProof/>
          </w:rPr>
          <w:instrText>14</w:instrText>
        </w:r>
      </w:fldSimple>
      <w:r w:rsidRPr="00BB6A20">
        <w:instrText>)</w:instrText>
      </w:r>
      <w:bookmarkEnd w:id="12"/>
      <w:r w:rsidRPr="00BB6A20">
        <w:fldChar w:fldCharType="end"/>
      </w:r>
    </w:p>
    <w:p w:rsidR="00BB6A20" w:rsidRPr="00BB6A20" w:rsidRDefault="00BB6A20" w:rsidP="00BB6A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B6A2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40">
          <v:shape id="_x0000_i1103" type="#_x0000_t75" style="width:219.15pt;height:36.95pt" o:ole="">
            <v:imagedata r:id="rId137" o:title=""/>
          </v:shape>
          <o:OLEObject Type="Embed" ProgID="Equation.DSMT4" ShapeID="_x0000_i1103" DrawAspect="Content" ObjectID="_1508492241" r:id="rId138"/>
        </w:object>
      </w:r>
      <w:r w:rsidRPr="00BB6A2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623CBA" w:rsidRPr="00BB6A20" w:rsidRDefault="003D3005" w:rsidP="00CB043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EA4232" w:rsidRPr="00BB6A2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BB6A2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EA4232" w:rsidRPr="00BB6A2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6A20" w:rsidRPr="00BB6A2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104" type="#_x0000_t75" style="width:28.8pt;height:15.05pt" o:ole="">
            <v:imagedata r:id="rId139" o:title=""/>
          </v:shape>
          <o:OLEObject Type="Embed" ProgID="Equation.DSMT4" ShapeID="_x0000_i1104" DrawAspect="Content" ObjectID="_1508492242" r:id="rId140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EA4232" w:rsidRPr="00BB6A20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EA4232" w:rsidRPr="00BB6A20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EA4232" w:rsidRPr="00BB6A20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B6A2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BB6A20" w:rsidRPr="00BB6A2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20" w:dyaOrig="720">
          <v:shape id="_x0000_i1105" type="#_x0000_t75" style="width:36.3pt;height:36.3pt" o:ole="">
            <v:imagedata r:id="rId141" o:title=""/>
          </v:shape>
          <o:OLEObject Type="Embed" ProgID="Equation.DSMT4" ShapeID="_x0000_i1105" DrawAspect="Content" ObjectID="_1508492243" r:id="rId142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3B50C5" w:rsidRPr="00A46B05" w:rsidRDefault="003B50C5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540" w:dyaOrig="1100">
          <v:shape id="_x0000_i1081" type="#_x0000_t75" style="width:376.9pt;height:55.1pt" o:ole="">
            <v:imagedata r:id="rId143" o:title=""/>
          </v:shape>
          <o:OLEObject Type="Embed" ProgID="Equation.DSMT4" ShapeID="_x0000_i1081" DrawAspect="Content" ObjectID="_1508492244" r:id="rId144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r w:rsidRPr="00A46B05">
        <w:instrText>(</w:instrText>
      </w:r>
      <w:fldSimple w:instr=" SEQ MTEqn \c \* Arabic \* MERGEFORMAT ">
        <w:r w:rsidR="00EA4232">
          <w:rPr>
            <w:noProof/>
          </w:rPr>
          <w:instrText>15</w:instrText>
        </w:r>
      </w:fldSimple>
      <w:r w:rsidRPr="00A46B05">
        <w:instrText>)</w:instrText>
      </w:r>
      <w:r w:rsidRPr="00A46B05">
        <w:fldChar w:fldCharType="end"/>
      </w:r>
    </w:p>
    <w:p w:rsidR="00C038A4" w:rsidRPr="00A46B05" w:rsidRDefault="0063127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82" type="#_x0000_t75" style="width:53.85pt;height:15.05pt" o:ole="">
            <v:imagedata r:id="rId145" o:title=""/>
          </v:shape>
          <o:OLEObject Type="Embed" ProgID="Equation.DSMT4" ShapeID="_x0000_i1082" DrawAspect="Content" ObjectID="_1508492245" r:id="rId14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EA4232" w:rsidRPr="00EA4232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EA4232" w:rsidRPr="00EA4232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EA4232" w:rsidRPr="00EA4232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880" w:dyaOrig="720">
          <v:shape id="_x0000_i1083" type="#_x0000_t75" style="width:43.85pt;height:36.3pt" o:ole="">
            <v:imagedata r:id="rId147" o:title=""/>
          </v:shape>
          <o:OLEObject Type="Embed" ProgID="Equation.DSMT4" ShapeID="_x0000_i1083" DrawAspect="Content" ObjectID="_1508492246" r:id="rId14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A46B05" w:rsidRDefault="0063127A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8340" w:dyaOrig="1100">
          <v:shape id="_x0000_i1084" type="#_x0000_t75" style="width:416.95pt;height:55.1pt" o:ole="">
            <v:imagedata r:id="rId149" o:title=""/>
          </v:shape>
          <o:OLEObject Type="Embed" ProgID="Equation.DSMT4" ShapeID="_x0000_i1084" DrawAspect="Content" ObjectID="_1508492247" r:id="rId150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bookmarkStart w:id="13" w:name="ZEqnNum620192"/>
      <w:r w:rsidRPr="00A46B05">
        <w:instrText>(</w:instrText>
      </w:r>
      <w:fldSimple w:instr=" SEQ MTEqn \c \* Arabic \* MERGEFORMAT ">
        <w:r w:rsidR="00EA4232">
          <w:rPr>
            <w:noProof/>
          </w:rPr>
          <w:instrText>16</w:instrText>
        </w:r>
      </w:fldSimple>
      <w:r w:rsidRPr="00A46B05">
        <w:instrText>)</w:instrText>
      </w:r>
      <w:bookmarkEnd w:id="13"/>
      <w:r w:rsidRPr="00A46B05">
        <w:fldChar w:fldCharType="end"/>
      </w:r>
    </w:p>
    <w:p w:rsidR="000942A7" w:rsidRPr="00A46B05" w:rsidRDefault="000942A7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 вспомогательную функцию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85" type="#_x0000_t75" style="width:13.75pt;height:16.3pt" o:ole="">
            <v:imagedata r:id="rId151" o:title=""/>
          </v:shape>
          <o:OLEObject Type="Embed" ProgID="Equation.DSMT4" ShapeID="_x0000_i1085" DrawAspect="Content" ObjectID="_1508492248" r:id="rId15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, которая является решением следую</w:t>
      </w:r>
      <w:r w:rsid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щей задачи, 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тличающейся </w:t>
      </w:r>
      <w:proofErr w:type="gramStart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EA4232" w:rsidRPr="00EA42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EA4232" w:rsidRPr="00EA42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086" type="#_x0000_t75" style="width:38.8pt;height:21.3pt" o:ole="">
            <v:imagedata r:id="rId153" o:title=""/>
          </v:shape>
          <o:OLEObject Type="Embed" ProgID="Equation.DSMT4" ShapeID="_x0000_i1086" DrawAspect="Content" ObjectID="_1508492249" r:id="rId15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:</w:t>
      </w:r>
    </w:p>
    <w:p w:rsidR="000942A7" w:rsidRPr="00A46B05" w:rsidRDefault="000942A7" w:rsidP="00A46B05">
      <w:pPr>
        <w:pStyle w:val="MTDisplayEquation"/>
      </w:pPr>
      <w:r w:rsidRPr="00A46B05">
        <w:lastRenderedPageBreak/>
        <w:tab/>
      </w:r>
      <w:r w:rsidR="00A46B05" w:rsidRPr="00A46B05">
        <w:rPr>
          <w:position w:val="-74"/>
        </w:rPr>
        <w:object w:dxaOrig="6399" w:dyaOrig="1620">
          <v:shape id="_x0000_i1087" type="#_x0000_t75" style="width:319.95pt;height:80.75pt" o:ole="">
            <v:imagedata r:id="rId155" o:title=""/>
          </v:shape>
          <o:OLEObject Type="Embed" ProgID="Equation.DSMT4" ShapeID="_x0000_i1087" DrawAspect="Content" ObjectID="_1508492250" r:id="rId156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r w:rsidRPr="00A46B05">
        <w:instrText>(</w:instrText>
      </w:r>
      <w:fldSimple w:instr=" SEQ MTEqn \c \* Arabic \* MERGEFORMAT ">
        <w:r w:rsidR="00EA4232">
          <w:rPr>
            <w:noProof/>
          </w:rPr>
          <w:instrText>17</w:instrText>
        </w:r>
      </w:fldSimple>
      <w:r w:rsidRPr="00A46B05">
        <w:instrText>)</w:instrText>
      </w:r>
      <w:r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6480" w:dyaOrig="1100">
          <v:shape id="_x0000_i1088" type="#_x0000_t75" style="width:324.3pt;height:55.1pt" o:ole="">
            <v:imagedata r:id="rId157" o:title=""/>
          </v:shape>
          <o:OLEObject Type="Embed" ProgID="Equation.DSMT4" ShapeID="_x0000_i1088" DrawAspect="Content" ObjectID="_1508492251" r:id="rId158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r w:rsidRPr="00A46B05">
        <w:instrText>(</w:instrText>
      </w:r>
      <w:fldSimple w:instr=" SEQ MTEqn \c \* Arabic \* MERGEFORMAT ">
        <w:r w:rsidR="00EA4232">
          <w:rPr>
            <w:noProof/>
          </w:rPr>
          <w:instrText>18</w:instrText>
        </w:r>
      </w:fldSimple>
      <w:r w:rsidRPr="00A46B05">
        <w:instrText>)</w:instrText>
      </w:r>
      <w:r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339" w:dyaOrig="1100">
          <v:shape id="_x0000_i1089" type="#_x0000_t75" style="width:366.9pt;height:55.1pt" o:ole="">
            <v:imagedata r:id="rId159" o:title=""/>
          </v:shape>
          <o:OLEObject Type="Embed" ProgID="Equation.DSMT4" ShapeID="_x0000_i1089" DrawAspect="Content" ObjectID="_1508492252" r:id="rId160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r w:rsidRPr="00A46B05">
        <w:instrText>(</w:instrText>
      </w:r>
      <w:fldSimple w:instr=" SEQ MTEqn \c \* Arabic \* MERGEFORMAT ">
        <w:r w:rsidR="00EA4232">
          <w:rPr>
            <w:noProof/>
          </w:rPr>
          <w:instrText>19</w:instrText>
        </w:r>
      </w:fldSimple>
      <w:r w:rsidRPr="00A46B05">
        <w:instrText>)</w:instrText>
      </w:r>
      <w:r w:rsidRPr="00A46B05">
        <w:fldChar w:fldCharType="end"/>
      </w:r>
    </w:p>
    <w:p w:rsidR="0063127A" w:rsidRPr="00A46B05" w:rsidRDefault="005F7D87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Можно доказать (это будет сделано ниже), что бароклинная компонента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090" type="#_x0000_t75" style="width:13.75pt;height:16.3pt" o:ole="">
            <v:imagedata r:id="rId161" o:title=""/>
          </v:shape>
          <o:OLEObject Type="Embed" ProgID="Equation.DSMT4" ShapeID="_x0000_i1090" DrawAspect="Content" ObjectID="_1508492253" r:id="rId16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91" type="#_x0000_t75" style="width:11.25pt;height:15.05pt" o:ole="">
            <v:imagedata r:id="rId163" o:title=""/>
          </v:shape>
          <o:OLEObject Type="Embed" ProgID="Equation.DSMT4" ShapeID="_x0000_i1091" DrawAspect="Content" ObjectID="_1508492254" r:id="rId1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A46B05" w:rsidRDefault="005F7D87" w:rsidP="00A46B05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5120" w:dyaOrig="800">
          <v:shape id="_x0000_i1092" type="#_x0000_t75" style="width:256.05pt;height:40.05pt" o:ole="">
            <v:imagedata r:id="rId165" o:title=""/>
          </v:shape>
          <o:OLEObject Type="Embed" ProgID="Equation.DSMT4" ShapeID="_x0000_i1092" DrawAspect="Content" ObjectID="_1508492255" r:id="rId166"/>
        </w:object>
      </w:r>
      <w:r w:rsidRPr="00A46B05">
        <w:tab/>
      </w:r>
      <w:r w:rsidRPr="00A46B05">
        <w:fldChar w:fldCharType="begin"/>
      </w:r>
      <w:r w:rsidRPr="00A46B05">
        <w:instrText xml:space="preserve"> MACROBUTTON MTPlaceRef \* MERGEFORMAT </w:instrText>
      </w:r>
      <w:r w:rsidRPr="00A46B05">
        <w:fldChar w:fldCharType="begin"/>
      </w:r>
      <w:r w:rsidRPr="00A46B05">
        <w:instrText xml:space="preserve"> SEQ MTEqn \h \* MERGEFORMAT </w:instrText>
      </w:r>
      <w:r w:rsidRPr="00A46B05">
        <w:fldChar w:fldCharType="end"/>
      </w:r>
      <w:r w:rsidRPr="00A46B05">
        <w:instrText>(</w:instrText>
      </w:r>
      <w:fldSimple w:instr=" SEQ MTEqn \c \* Arabic \* MERGEFORMAT ">
        <w:r w:rsidR="00EA4232">
          <w:rPr>
            <w:noProof/>
          </w:rPr>
          <w:instrText>20</w:instrText>
        </w:r>
      </w:fldSimple>
      <w:r w:rsidRPr="00A46B05">
        <w:instrText>)</w:instrText>
      </w:r>
      <w:r w:rsidRPr="00A46B05">
        <w:fldChar w:fldCharType="end"/>
      </w:r>
    </w:p>
    <w:p w:rsidR="006231E8" w:rsidRPr="00A46B05" w:rsidRDefault="006231E8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7530A" w:rsidRPr="00A46B05" w:rsidRDefault="0067530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A46B05" w:rsidRDefault="002169E5" w:rsidP="00A46B05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A46B05" w:rsidRDefault="002169E5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делирование циркуляции океана. </w:t>
      </w:r>
      <w:proofErr w:type="gramStart"/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сква: Наука, 1988.-302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в Вестнике КРСУ.</w:t>
      </w:r>
    </w:p>
    <w:p w:rsidR="002169E5" w:rsidRPr="00A46B05" w:rsidRDefault="002169E5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,  перва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раевая задача //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АН Киргизской ССР.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матем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науки. -1988. -№ 4. -С. 10-23;  </w:t>
      </w:r>
      <w:r w:rsidRPr="00A46B05">
        <w:rPr>
          <w:rFonts w:ascii="Times New Roman" w:hAnsi="Times New Roman" w:cs="Times New Roman"/>
          <w:sz w:val="28"/>
          <w:szCs w:val="28"/>
        </w:rPr>
        <w:t>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етья краевая задача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м же, -1989. -№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A46B05">
        <w:rPr>
          <w:rFonts w:ascii="Times New Roman" w:hAnsi="Times New Roman" w:cs="Times New Roman"/>
          <w:sz w:val="28"/>
          <w:szCs w:val="28"/>
        </w:rPr>
        <w:t>I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2169E5" w:rsidRPr="00A46B05" w:rsidRDefault="002169E5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CC1D13" w:rsidRPr="00A46B05" w:rsidRDefault="00CC1D13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CC1D13" w:rsidRPr="00A46B05" w:rsidSect="00832121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169E5"/>
    <w:rsid w:val="00000C02"/>
    <w:rsid w:val="00001026"/>
    <w:rsid w:val="0000272E"/>
    <w:rsid w:val="0000380E"/>
    <w:rsid w:val="00004133"/>
    <w:rsid w:val="000067BF"/>
    <w:rsid w:val="00006FB7"/>
    <w:rsid w:val="00014262"/>
    <w:rsid w:val="000165A2"/>
    <w:rsid w:val="00016ED9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5061"/>
    <w:rsid w:val="00055BA4"/>
    <w:rsid w:val="000573C5"/>
    <w:rsid w:val="000603D4"/>
    <w:rsid w:val="00063194"/>
    <w:rsid w:val="0006646C"/>
    <w:rsid w:val="00066AE1"/>
    <w:rsid w:val="000673AC"/>
    <w:rsid w:val="000706CB"/>
    <w:rsid w:val="00070C4B"/>
    <w:rsid w:val="000711E9"/>
    <w:rsid w:val="0007379D"/>
    <w:rsid w:val="0007458B"/>
    <w:rsid w:val="00076FF3"/>
    <w:rsid w:val="000773A5"/>
    <w:rsid w:val="00080CB0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535D"/>
    <w:rsid w:val="0009778C"/>
    <w:rsid w:val="000A113B"/>
    <w:rsid w:val="000A3999"/>
    <w:rsid w:val="000A3D1C"/>
    <w:rsid w:val="000A4D7C"/>
    <w:rsid w:val="000A52C9"/>
    <w:rsid w:val="000A578C"/>
    <w:rsid w:val="000A643C"/>
    <w:rsid w:val="000A64B1"/>
    <w:rsid w:val="000A6F30"/>
    <w:rsid w:val="000B0AD2"/>
    <w:rsid w:val="000B0DFD"/>
    <w:rsid w:val="000B21E9"/>
    <w:rsid w:val="000B2387"/>
    <w:rsid w:val="000B3A90"/>
    <w:rsid w:val="000B4256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2236"/>
    <w:rsid w:val="00103EAB"/>
    <w:rsid w:val="00104E62"/>
    <w:rsid w:val="00104FB1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ED7"/>
    <w:rsid w:val="00135D5D"/>
    <w:rsid w:val="00140529"/>
    <w:rsid w:val="0014072F"/>
    <w:rsid w:val="00140961"/>
    <w:rsid w:val="001423CF"/>
    <w:rsid w:val="00142584"/>
    <w:rsid w:val="001453A5"/>
    <w:rsid w:val="00145A64"/>
    <w:rsid w:val="00145C08"/>
    <w:rsid w:val="0014659F"/>
    <w:rsid w:val="0014791C"/>
    <w:rsid w:val="00150D84"/>
    <w:rsid w:val="001519B4"/>
    <w:rsid w:val="00154827"/>
    <w:rsid w:val="00155112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7B0"/>
    <w:rsid w:val="00166E7B"/>
    <w:rsid w:val="00167660"/>
    <w:rsid w:val="00170DB2"/>
    <w:rsid w:val="00171296"/>
    <w:rsid w:val="001748BB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906F8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38E2"/>
    <w:rsid w:val="001B533C"/>
    <w:rsid w:val="001B55DD"/>
    <w:rsid w:val="001B5800"/>
    <w:rsid w:val="001B7043"/>
    <w:rsid w:val="001C025B"/>
    <w:rsid w:val="001C0434"/>
    <w:rsid w:val="001C1A17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AA1"/>
    <w:rsid w:val="001E0C6C"/>
    <w:rsid w:val="001E46A8"/>
    <w:rsid w:val="001E4EF2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20035E"/>
    <w:rsid w:val="00200C6B"/>
    <w:rsid w:val="00200C6F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1BE8"/>
    <w:rsid w:val="00221C69"/>
    <w:rsid w:val="00222109"/>
    <w:rsid w:val="00222FE1"/>
    <w:rsid w:val="00225904"/>
    <w:rsid w:val="002271A5"/>
    <w:rsid w:val="002313A0"/>
    <w:rsid w:val="0023331B"/>
    <w:rsid w:val="00234FD2"/>
    <w:rsid w:val="0023610C"/>
    <w:rsid w:val="00237FD8"/>
    <w:rsid w:val="002439EB"/>
    <w:rsid w:val="00247105"/>
    <w:rsid w:val="00250106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6058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54E9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C3A"/>
    <w:rsid w:val="002C4F03"/>
    <w:rsid w:val="002C5E00"/>
    <w:rsid w:val="002C5E07"/>
    <w:rsid w:val="002D1096"/>
    <w:rsid w:val="002D18C6"/>
    <w:rsid w:val="002D538C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75F7"/>
    <w:rsid w:val="002F3180"/>
    <w:rsid w:val="002F32CB"/>
    <w:rsid w:val="002F371C"/>
    <w:rsid w:val="002F4172"/>
    <w:rsid w:val="002F4201"/>
    <w:rsid w:val="002F753F"/>
    <w:rsid w:val="00300BB0"/>
    <w:rsid w:val="003027CA"/>
    <w:rsid w:val="003045E2"/>
    <w:rsid w:val="003057F6"/>
    <w:rsid w:val="00305CB5"/>
    <w:rsid w:val="003061B1"/>
    <w:rsid w:val="003111FE"/>
    <w:rsid w:val="00312094"/>
    <w:rsid w:val="00312B0A"/>
    <w:rsid w:val="00312CED"/>
    <w:rsid w:val="00312D81"/>
    <w:rsid w:val="00313116"/>
    <w:rsid w:val="00314574"/>
    <w:rsid w:val="00314F4D"/>
    <w:rsid w:val="00316DDE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E94"/>
    <w:rsid w:val="0035523F"/>
    <w:rsid w:val="00361A48"/>
    <w:rsid w:val="00361D3B"/>
    <w:rsid w:val="00363CDF"/>
    <w:rsid w:val="003645D4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A1A"/>
    <w:rsid w:val="00376AFA"/>
    <w:rsid w:val="003813A7"/>
    <w:rsid w:val="003827FE"/>
    <w:rsid w:val="00382FFE"/>
    <w:rsid w:val="00385286"/>
    <w:rsid w:val="00386BBA"/>
    <w:rsid w:val="00391534"/>
    <w:rsid w:val="0039163D"/>
    <w:rsid w:val="00391B42"/>
    <w:rsid w:val="0039385B"/>
    <w:rsid w:val="0039386C"/>
    <w:rsid w:val="0039570B"/>
    <w:rsid w:val="00396AE1"/>
    <w:rsid w:val="00397C50"/>
    <w:rsid w:val="003A50ED"/>
    <w:rsid w:val="003A7256"/>
    <w:rsid w:val="003B085F"/>
    <w:rsid w:val="003B1B4E"/>
    <w:rsid w:val="003B2C16"/>
    <w:rsid w:val="003B3813"/>
    <w:rsid w:val="003B50C5"/>
    <w:rsid w:val="003B5CBB"/>
    <w:rsid w:val="003B71B6"/>
    <w:rsid w:val="003B7D48"/>
    <w:rsid w:val="003C0E91"/>
    <w:rsid w:val="003C10BE"/>
    <w:rsid w:val="003C2A15"/>
    <w:rsid w:val="003C317F"/>
    <w:rsid w:val="003C3CDB"/>
    <w:rsid w:val="003C5FEB"/>
    <w:rsid w:val="003C65BC"/>
    <w:rsid w:val="003C7C36"/>
    <w:rsid w:val="003D1F26"/>
    <w:rsid w:val="003D3005"/>
    <w:rsid w:val="003D46EA"/>
    <w:rsid w:val="003D6209"/>
    <w:rsid w:val="003D630F"/>
    <w:rsid w:val="003E1531"/>
    <w:rsid w:val="003E1FE3"/>
    <w:rsid w:val="003E212C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3DB1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7E52"/>
    <w:rsid w:val="00460C11"/>
    <w:rsid w:val="00460E90"/>
    <w:rsid w:val="004627AE"/>
    <w:rsid w:val="0046282D"/>
    <w:rsid w:val="004632A1"/>
    <w:rsid w:val="00463A5F"/>
    <w:rsid w:val="00465ABB"/>
    <w:rsid w:val="00466DAF"/>
    <w:rsid w:val="00467BF6"/>
    <w:rsid w:val="004726FF"/>
    <w:rsid w:val="0047371B"/>
    <w:rsid w:val="0047448C"/>
    <w:rsid w:val="00474581"/>
    <w:rsid w:val="00475E0E"/>
    <w:rsid w:val="004760BF"/>
    <w:rsid w:val="00480161"/>
    <w:rsid w:val="004807AA"/>
    <w:rsid w:val="00480F94"/>
    <w:rsid w:val="004848E2"/>
    <w:rsid w:val="00484AB0"/>
    <w:rsid w:val="00487716"/>
    <w:rsid w:val="00487B25"/>
    <w:rsid w:val="00492B1F"/>
    <w:rsid w:val="00492B20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2C6"/>
    <w:rsid w:val="004A7497"/>
    <w:rsid w:val="004B0528"/>
    <w:rsid w:val="004B3617"/>
    <w:rsid w:val="004B37E9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BEF"/>
    <w:rsid w:val="004C7C35"/>
    <w:rsid w:val="004D0809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394"/>
    <w:rsid w:val="004F47D1"/>
    <w:rsid w:val="004F4C3D"/>
    <w:rsid w:val="004F58A8"/>
    <w:rsid w:val="004F69FF"/>
    <w:rsid w:val="004F7754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61B0"/>
    <w:rsid w:val="005466EC"/>
    <w:rsid w:val="0054711E"/>
    <w:rsid w:val="00550EDA"/>
    <w:rsid w:val="00551879"/>
    <w:rsid w:val="00551E27"/>
    <w:rsid w:val="00553FCD"/>
    <w:rsid w:val="00555E57"/>
    <w:rsid w:val="00555F53"/>
    <w:rsid w:val="0055645C"/>
    <w:rsid w:val="00556E46"/>
    <w:rsid w:val="0056059D"/>
    <w:rsid w:val="00561E4A"/>
    <w:rsid w:val="0056284C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952FB"/>
    <w:rsid w:val="00596023"/>
    <w:rsid w:val="00597364"/>
    <w:rsid w:val="005A165C"/>
    <w:rsid w:val="005A18C5"/>
    <w:rsid w:val="005A1EF4"/>
    <w:rsid w:val="005A21A3"/>
    <w:rsid w:val="005A3075"/>
    <w:rsid w:val="005A3E25"/>
    <w:rsid w:val="005A452F"/>
    <w:rsid w:val="005A46E2"/>
    <w:rsid w:val="005A4B38"/>
    <w:rsid w:val="005A7D68"/>
    <w:rsid w:val="005B0260"/>
    <w:rsid w:val="005B2473"/>
    <w:rsid w:val="005B647F"/>
    <w:rsid w:val="005B6B15"/>
    <w:rsid w:val="005B71B5"/>
    <w:rsid w:val="005C08F7"/>
    <w:rsid w:val="005C0D7F"/>
    <w:rsid w:val="005C36C9"/>
    <w:rsid w:val="005C44F6"/>
    <w:rsid w:val="005C49F8"/>
    <w:rsid w:val="005C5364"/>
    <w:rsid w:val="005C574B"/>
    <w:rsid w:val="005C6814"/>
    <w:rsid w:val="005C69DC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7A2"/>
    <w:rsid w:val="005F076A"/>
    <w:rsid w:val="005F0DF7"/>
    <w:rsid w:val="005F12D6"/>
    <w:rsid w:val="005F5D21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7079"/>
    <w:rsid w:val="006203D3"/>
    <w:rsid w:val="00621857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62EE"/>
    <w:rsid w:val="00627914"/>
    <w:rsid w:val="00630D34"/>
    <w:rsid w:val="0063127A"/>
    <w:rsid w:val="00631587"/>
    <w:rsid w:val="00632C75"/>
    <w:rsid w:val="00634FC2"/>
    <w:rsid w:val="00635478"/>
    <w:rsid w:val="00637678"/>
    <w:rsid w:val="00637B1F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6BE4"/>
    <w:rsid w:val="00672C52"/>
    <w:rsid w:val="0067530A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683B"/>
    <w:rsid w:val="006C2314"/>
    <w:rsid w:val="006C2DF6"/>
    <w:rsid w:val="006C4BDF"/>
    <w:rsid w:val="006C4F2D"/>
    <w:rsid w:val="006C4F87"/>
    <w:rsid w:val="006C5322"/>
    <w:rsid w:val="006D0600"/>
    <w:rsid w:val="006E23D6"/>
    <w:rsid w:val="006E3949"/>
    <w:rsid w:val="006E4CD0"/>
    <w:rsid w:val="006E51F2"/>
    <w:rsid w:val="006E5C54"/>
    <w:rsid w:val="006E7570"/>
    <w:rsid w:val="006F0EE3"/>
    <w:rsid w:val="006F44B2"/>
    <w:rsid w:val="006F4E4F"/>
    <w:rsid w:val="006F5CCE"/>
    <w:rsid w:val="00703559"/>
    <w:rsid w:val="007058E8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3E40"/>
    <w:rsid w:val="00725143"/>
    <w:rsid w:val="00725FA5"/>
    <w:rsid w:val="007311AD"/>
    <w:rsid w:val="007311C1"/>
    <w:rsid w:val="00733503"/>
    <w:rsid w:val="00737F80"/>
    <w:rsid w:val="00740661"/>
    <w:rsid w:val="007419B9"/>
    <w:rsid w:val="00742134"/>
    <w:rsid w:val="007431E8"/>
    <w:rsid w:val="007452E0"/>
    <w:rsid w:val="007466E2"/>
    <w:rsid w:val="00747E0C"/>
    <w:rsid w:val="00747FB6"/>
    <w:rsid w:val="00750077"/>
    <w:rsid w:val="00751EB8"/>
    <w:rsid w:val="00755BF0"/>
    <w:rsid w:val="007569AD"/>
    <w:rsid w:val="00757155"/>
    <w:rsid w:val="00757B7D"/>
    <w:rsid w:val="00760693"/>
    <w:rsid w:val="00760BF2"/>
    <w:rsid w:val="00764E87"/>
    <w:rsid w:val="0076558F"/>
    <w:rsid w:val="00766AA7"/>
    <w:rsid w:val="00770452"/>
    <w:rsid w:val="007714D5"/>
    <w:rsid w:val="0077198F"/>
    <w:rsid w:val="0077284D"/>
    <w:rsid w:val="00772D0A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B43"/>
    <w:rsid w:val="00797D80"/>
    <w:rsid w:val="007A31D2"/>
    <w:rsid w:val="007A3815"/>
    <w:rsid w:val="007A603B"/>
    <w:rsid w:val="007A666F"/>
    <w:rsid w:val="007B05B9"/>
    <w:rsid w:val="007B061B"/>
    <w:rsid w:val="007B2E66"/>
    <w:rsid w:val="007B42E7"/>
    <w:rsid w:val="007B53B1"/>
    <w:rsid w:val="007B6A31"/>
    <w:rsid w:val="007C00A5"/>
    <w:rsid w:val="007C318F"/>
    <w:rsid w:val="007C34A9"/>
    <w:rsid w:val="007C41E2"/>
    <w:rsid w:val="007C4241"/>
    <w:rsid w:val="007C51F6"/>
    <w:rsid w:val="007C7B76"/>
    <w:rsid w:val="007D3830"/>
    <w:rsid w:val="007D38FF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21DB"/>
    <w:rsid w:val="007F7AD9"/>
    <w:rsid w:val="0080340E"/>
    <w:rsid w:val="00803521"/>
    <w:rsid w:val="00803D8E"/>
    <w:rsid w:val="00805CF2"/>
    <w:rsid w:val="00806429"/>
    <w:rsid w:val="00811D57"/>
    <w:rsid w:val="00814C0C"/>
    <w:rsid w:val="0081714D"/>
    <w:rsid w:val="0082179B"/>
    <w:rsid w:val="008251EA"/>
    <w:rsid w:val="00830F56"/>
    <w:rsid w:val="0083197E"/>
    <w:rsid w:val="00831E8E"/>
    <w:rsid w:val="00832121"/>
    <w:rsid w:val="008322EE"/>
    <w:rsid w:val="00833391"/>
    <w:rsid w:val="0083392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44B1"/>
    <w:rsid w:val="008B7778"/>
    <w:rsid w:val="008B7B83"/>
    <w:rsid w:val="008C0160"/>
    <w:rsid w:val="008C2C6F"/>
    <w:rsid w:val="008C3320"/>
    <w:rsid w:val="008C4279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7BA7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902AF2"/>
    <w:rsid w:val="00902BC3"/>
    <w:rsid w:val="0090450C"/>
    <w:rsid w:val="00907344"/>
    <w:rsid w:val="0091181F"/>
    <w:rsid w:val="0091242E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5A7"/>
    <w:rsid w:val="00933662"/>
    <w:rsid w:val="009350C8"/>
    <w:rsid w:val="00935AB9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49E"/>
    <w:rsid w:val="00970BC1"/>
    <w:rsid w:val="00970C1A"/>
    <w:rsid w:val="00970C6A"/>
    <w:rsid w:val="00971222"/>
    <w:rsid w:val="00973967"/>
    <w:rsid w:val="00973F8B"/>
    <w:rsid w:val="009756AC"/>
    <w:rsid w:val="0097680A"/>
    <w:rsid w:val="00977635"/>
    <w:rsid w:val="00981B77"/>
    <w:rsid w:val="00984177"/>
    <w:rsid w:val="009849D3"/>
    <w:rsid w:val="00987066"/>
    <w:rsid w:val="0099115F"/>
    <w:rsid w:val="00992415"/>
    <w:rsid w:val="009940D0"/>
    <w:rsid w:val="009948DC"/>
    <w:rsid w:val="009A46A9"/>
    <w:rsid w:val="009A5005"/>
    <w:rsid w:val="009A75A1"/>
    <w:rsid w:val="009B0869"/>
    <w:rsid w:val="009B0CD4"/>
    <w:rsid w:val="009B1276"/>
    <w:rsid w:val="009B19F9"/>
    <w:rsid w:val="009B2EC1"/>
    <w:rsid w:val="009B4B65"/>
    <w:rsid w:val="009B774D"/>
    <w:rsid w:val="009C0ADF"/>
    <w:rsid w:val="009C2FBE"/>
    <w:rsid w:val="009C3BD5"/>
    <w:rsid w:val="009C637D"/>
    <w:rsid w:val="009D49D2"/>
    <w:rsid w:val="009D6DD4"/>
    <w:rsid w:val="009E0362"/>
    <w:rsid w:val="009E038B"/>
    <w:rsid w:val="009E0863"/>
    <w:rsid w:val="009E30AB"/>
    <w:rsid w:val="009E61BB"/>
    <w:rsid w:val="009E6264"/>
    <w:rsid w:val="009E6C6C"/>
    <w:rsid w:val="009F00D7"/>
    <w:rsid w:val="009F063F"/>
    <w:rsid w:val="009F08AE"/>
    <w:rsid w:val="009F26B2"/>
    <w:rsid w:val="009F2C64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6DAD"/>
    <w:rsid w:val="00A10AFD"/>
    <w:rsid w:val="00A11C2B"/>
    <w:rsid w:val="00A14BBA"/>
    <w:rsid w:val="00A14E96"/>
    <w:rsid w:val="00A15B68"/>
    <w:rsid w:val="00A16CB0"/>
    <w:rsid w:val="00A22B84"/>
    <w:rsid w:val="00A2341B"/>
    <w:rsid w:val="00A27EB4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487"/>
    <w:rsid w:val="00A43ED1"/>
    <w:rsid w:val="00A453A4"/>
    <w:rsid w:val="00A4620B"/>
    <w:rsid w:val="00A46B05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1EF2"/>
    <w:rsid w:val="00A62E60"/>
    <w:rsid w:val="00A6364A"/>
    <w:rsid w:val="00A64163"/>
    <w:rsid w:val="00A65596"/>
    <w:rsid w:val="00A65E09"/>
    <w:rsid w:val="00A666D6"/>
    <w:rsid w:val="00A676CD"/>
    <w:rsid w:val="00A706C3"/>
    <w:rsid w:val="00A72400"/>
    <w:rsid w:val="00A73980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2668"/>
    <w:rsid w:val="00AB4EBF"/>
    <w:rsid w:val="00AC0C23"/>
    <w:rsid w:val="00AC1FCA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F1688"/>
    <w:rsid w:val="00AF225E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F66"/>
    <w:rsid w:val="00B056C3"/>
    <w:rsid w:val="00B05ECC"/>
    <w:rsid w:val="00B05EE0"/>
    <w:rsid w:val="00B076EE"/>
    <w:rsid w:val="00B07E97"/>
    <w:rsid w:val="00B130A7"/>
    <w:rsid w:val="00B15D28"/>
    <w:rsid w:val="00B223DF"/>
    <w:rsid w:val="00B226B9"/>
    <w:rsid w:val="00B22C03"/>
    <w:rsid w:val="00B23553"/>
    <w:rsid w:val="00B27AE6"/>
    <w:rsid w:val="00B30F26"/>
    <w:rsid w:val="00B31B40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6318"/>
    <w:rsid w:val="00B66C71"/>
    <w:rsid w:val="00B7022A"/>
    <w:rsid w:val="00B7131E"/>
    <w:rsid w:val="00B7133B"/>
    <w:rsid w:val="00B7220A"/>
    <w:rsid w:val="00B729CA"/>
    <w:rsid w:val="00B73DD4"/>
    <w:rsid w:val="00B74D71"/>
    <w:rsid w:val="00B752E1"/>
    <w:rsid w:val="00B76253"/>
    <w:rsid w:val="00B8041E"/>
    <w:rsid w:val="00B854B3"/>
    <w:rsid w:val="00B86555"/>
    <w:rsid w:val="00B86CE4"/>
    <w:rsid w:val="00B91643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444"/>
    <w:rsid w:val="00BB09F9"/>
    <w:rsid w:val="00BB2202"/>
    <w:rsid w:val="00BB30F9"/>
    <w:rsid w:val="00BB381E"/>
    <w:rsid w:val="00BB6A20"/>
    <w:rsid w:val="00BC0135"/>
    <w:rsid w:val="00BC11AC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1B3B"/>
    <w:rsid w:val="00BE6E22"/>
    <w:rsid w:val="00BE74A9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F01"/>
    <w:rsid w:val="00C11BAF"/>
    <w:rsid w:val="00C1259D"/>
    <w:rsid w:val="00C12801"/>
    <w:rsid w:val="00C14FD6"/>
    <w:rsid w:val="00C150FA"/>
    <w:rsid w:val="00C158AD"/>
    <w:rsid w:val="00C20625"/>
    <w:rsid w:val="00C2064A"/>
    <w:rsid w:val="00C21865"/>
    <w:rsid w:val="00C2296F"/>
    <w:rsid w:val="00C27AE3"/>
    <w:rsid w:val="00C326DC"/>
    <w:rsid w:val="00C34E02"/>
    <w:rsid w:val="00C34F41"/>
    <w:rsid w:val="00C35EA1"/>
    <w:rsid w:val="00C401C5"/>
    <w:rsid w:val="00C43901"/>
    <w:rsid w:val="00C442D6"/>
    <w:rsid w:val="00C4432B"/>
    <w:rsid w:val="00C445D2"/>
    <w:rsid w:val="00C45C28"/>
    <w:rsid w:val="00C45DB8"/>
    <w:rsid w:val="00C470D5"/>
    <w:rsid w:val="00C4717B"/>
    <w:rsid w:val="00C53051"/>
    <w:rsid w:val="00C535BF"/>
    <w:rsid w:val="00C54BF4"/>
    <w:rsid w:val="00C577AD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A3B"/>
    <w:rsid w:val="00C85FDA"/>
    <w:rsid w:val="00C86436"/>
    <w:rsid w:val="00C879EC"/>
    <w:rsid w:val="00C90935"/>
    <w:rsid w:val="00C91235"/>
    <w:rsid w:val="00C91FD5"/>
    <w:rsid w:val="00C93B6F"/>
    <w:rsid w:val="00C94ECB"/>
    <w:rsid w:val="00C95838"/>
    <w:rsid w:val="00C9636F"/>
    <w:rsid w:val="00C97B57"/>
    <w:rsid w:val="00CA0219"/>
    <w:rsid w:val="00CA03BA"/>
    <w:rsid w:val="00CA074C"/>
    <w:rsid w:val="00CA2C80"/>
    <w:rsid w:val="00CA3489"/>
    <w:rsid w:val="00CA3AD1"/>
    <w:rsid w:val="00CA4682"/>
    <w:rsid w:val="00CA5B44"/>
    <w:rsid w:val="00CA7D2E"/>
    <w:rsid w:val="00CB0434"/>
    <w:rsid w:val="00CB04D8"/>
    <w:rsid w:val="00CB0BF1"/>
    <w:rsid w:val="00CB2DE2"/>
    <w:rsid w:val="00CB44AD"/>
    <w:rsid w:val="00CB4675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1C"/>
    <w:rsid w:val="00CD5DD9"/>
    <w:rsid w:val="00CD73BA"/>
    <w:rsid w:val="00CE69E3"/>
    <w:rsid w:val="00CE6D6A"/>
    <w:rsid w:val="00CE78BC"/>
    <w:rsid w:val="00CF15C3"/>
    <w:rsid w:val="00CF2EC6"/>
    <w:rsid w:val="00CF4FCA"/>
    <w:rsid w:val="00CF6B04"/>
    <w:rsid w:val="00CF6E7C"/>
    <w:rsid w:val="00CF76E2"/>
    <w:rsid w:val="00D00D1F"/>
    <w:rsid w:val="00D033A1"/>
    <w:rsid w:val="00D038E2"/>
    <w:rsid w:val="00D03CDC"/>
    <w:rsid w:val="00D0581F"/>
    <w:rsid w:val="00D0637A"/>
    <w:rsid w:val="00D06966"/>
    <w:rsid w:val="00D10474"/>
    <w:rsid w:val="00D11DDC"/>
    <w:rsid w:val="00D12BAE"/>
    <w:rsid w:val="00D12EA7"/>
    <w:rsid w:val="00D134F2"/>
    <w:rsid w:val="00D13725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9F4"/>
    <w:rsid w:val="00D34403"/>
    <w:rsid w:val="00D34ECB"/>
    <w:rsid w:val="00D42E2A"/>
    <w:rsid w:val="00D457BF"/>
    <w:rsid w:val="00D45A1D"/>
    <w:rsid w:val="00D50FEC"/>
    <w:rsid w:val="00D5210A"/>
    <w:rsid w:val="00D52ABF"/>
    <w:rsid w:val="00D54923"/>
    <w:rsid w:val="00D556D1"/>
    <w:rsid w:val="00D634A1"/>
    <w:rsid w:val="00D65E97"/>
    <w:rsid w:val="00D670ED"/>
    <w:rsid w:val="00D677F9"/>
    <w:rsid w:val="00D67D7E"/>
    <w:rsid w:val="00D71E27"/>
    <w:rsid w:val="00D7218B"/>
    <w:rsid w:val="00D72B04"/>
    <w:rsid w:val="00D73257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6CC9"/>
    <w:rsid w:val="00D907CA"/>
    <w:rsid w:val="00D90AFF"/>
    <w:rsid w:val="00D90E1F"/>
    <w:rsid w:val="00D91DF9"/>
    <w:rsid w:val="00D922E6"/>
    <w:rsid w:val="00D92599"/>
    <w:rsid w:val="00D94694"/>
    <w:rsid w:val="00D966F9"/>
    <w:rsid w:val="00DA217C"/>
    <w:rsid w:val="00DA3433"/>
    <w:rsid w:val="00DA3D55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72BB"/>
    <w:rsid w:val="00DE43B5"/>
    <w:rsid w:val="00DE5FC5"/>
    <w:rsid w:val="00DE630E"/>
    <w:rsid w:val="00DE7D6D"/>
    <w:rsid w:val="00DF12F1"/>
    <w:rsid w:val="00DF2A67"/>
    <w:rsid w:val="00DF2CEB"/>
    <w:rsid w:val="00DF5E76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D46"/>
    <w:rsid w:val="00E41BCE"/>
    <w:rsid w:val="00E42352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711A1"/>
    <w:rsid w:val="00E74B2D"/>
    <w:rsid w:val="00E76F39"/>
    <w:rsid w:val="00E77DAF"/>
    <w:rsid w:val="00E812B0"/>
    <w:rsid w:val="00E8392E"/>
    <w:rsid w:val="00E8484F"/>
    <w:rsid w:val="00E864AB"/>
    <w:rsid w:val="00E91D7C"/>
    <w:rsid w:val="00E92CA9"/>
    <w:rsid w:val="00E94C02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7C27"/>
    <w:rsid w:val="00EC2A75"/>
    <w:rsid w:val="00EC447A"/>
    <w:rsid w:val="00EC5CCC"/>
    <w:rsid w:val="00EC637F"/>
    <w:rsid w:val="00ED03DC"/>
    <w:rsid w:val="00ED07A9"/>
    <w:rsid w:val="00ED0BD0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5AE8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433"/>
    <w:rsid w:val="00F06617"/>
    <w:rsid w:val="00F07F82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31E92"/>
    <w:rsid w:val="00F332C7"/>
    <w:rsid w:val="00F33AB2"/>
    <w:rsid w:val="00F341CC"/>
    <w:rsid w:val="00F376E5"/>
    <w:rsid w:val="00F43F05"/>
    <w:rsid w:val="00F46C8C"/>
    <w:rsid w:val="00F50CE6"/>
    <w:rsid w:val="00F50D18"/>
    <w:rsid w:val="00F5103A"/>
    <w:rsid w:val="00F51DC1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7600"/>
    <w:rsid w:val="00F67848"/>
    <w:rsid w:val="00F71671"/>
    <w:rsid w:val="00F73583"/>
    <w:rsid w:val="00F750B8"/>
    <w:rsid w:val="00F75507"/>
    <w:rsid w:val="00F756EE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4477"/>
    <w:rsid w:val="00FA480C"/>
    <w:rsid w:val="00FA48A5"/>
    <w:rsid w:val="00FA5B13"/>
    <w:rsid w:val="00FA6F90"/>
    <w:rsid w:val="00FB03B2"/>
    <w:rsid w:val="00FB2627"/>
    <w:rsid w:val="00FB2D27"/>
    <w:rsid w:val="00FB4B27"/>
    <w:rsid w:val="00FC13F4"/>
    <w:rsid w:val="00FC2202"/>
    <w:rsid w:val="00FC3393"/>
    <w:rsid w:val="00FC3EC2"/>
    <w:rsid w:val="00FC467F"/>
    <w:rsid w:val="00FC5A41"/>
    <w:rsid w:val="00FC5BF5"/>
    <w:rsid w:val="00FC6C72"/>
    <w:rsid w:val="00FC7297"/>
    <w:rsid w:val="00FC7B0A"/>
    <w:rsid w:val="00FD0790"/>
    <w:rsid w:val="00FD1E83"/>
    <w:rsid w:val="00FD3522"/>
    <w:rsid w:val="00FD4187"/>
    <w:rsid w:val="00FD4D08"/>
    <w:rsid w:val="00FD4FFF"/>
    <w:rsid w:val="00FD6018"/>
    <w:rsid w:val="00FD78EF"/>
    <w:rsid w:val="00FE1048"/>
    <w:rsid w:val="00FE19A1"/>
    <w:rsid w:val="00FE1FEC"/>
    <w:rsid w:val="00FE3B67"/>
    <w:rsid w:val="00FE4C15"/>
    <w:rsid w:val="00FE5DB0"/>
    <w:rsid w:val="00FE6206"/>
    <w:rsid w:val="00FE6A85"/>
    <w:rsid w:val="00FE6D32"/>
    <w:rsid w:val="00FE72F2"/>
    <w:rsid w:val="00FF109E"/>
    <w:rsid w:val="00FF2B35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 w:val="0"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1</TotalTime>
  <Pages>6</Pages>
  <Words>1725</Words>
  <Characters>9834</Characters>
  <Application>Microsoft Office Word</Application>
  <DocSecurity>0</DocSecurity>
  <Lines>81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15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66</cp:revision>
  <dcterms:created xsi:type="dcterms:W3CDTF">2015-11-07T04:45:00Z</dcterms:created>
  <dcterms:modified xsi:type="dcterms:W3CDTF">2015-11-08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